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D17" w:rsidRPr="004A1B15" w:rsidRDefault="003B2D17" w:rsidP="003B2D17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b/>
          <w:color w:val="FF0000"/>
          <w:sz w:val="28"/>
          <w:szCs w:val="28"/>
        </w:rPr>
        <w:t>BÀI 3: RÚT GỌN PHÂN THỨC</w:t>
      </w:r>
    </w:p>
    <w:p w:rsidR="00CA65E7" w:rsidRPr="004A1B15" w:rsidRDefault="001402A2" w:rsidP="00CA65E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position w:val="-26"/>
          <w:sz w:val="28"/>
          <w:szCs w:val="28"/>
          <w:highlight w:val="cyan"/>
          <w:lang w:val="en-US"/>
        </w:rPr>
        <w:t xml:space="preserve"> </w:t>
      </w:r>
      <w:r w:rsidR="00CA65E7" w:rsidRPr="004A1B15">
        <w:rPr>
          <w:rFonts w:ascii="Times New Roman" w:hAnsi="Times New Roman" w:cs="Times New Roman"/>
          <w:position w:val="-26"/>
          <w:sz w:val="28"/>
          <w:szCs w:val="28"/>
          <w:highlight w:val="cyan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64.5pt;height:38.25pt" o:ole="">
            <v:imagedata r:id="rId6" o:title=""/>
          </v:shape>
          <o:OLEObject Type="Embed" ProgID="Equation.DSMT4" ShapeID="_x0000_i1032" DrawAspect="Content" ObjectID="_1699528220" r:id="rId7"/>
        </w:object>
      </w:r>
      <w:r w:rsidR="00CA65E7" w:rsidRPr="004A1B15">
        <w:rPr>
          <w:rFonts w:ascii="Times New Roman" w:hAnsi="Times New Roman" w:cs="Times New Roman"/>
          <w:sz w:val="28"/>
          <w:szCs w:val="28"/>
        </w:rPr>
        <w:t xml:space="preserve"> (N là một nhân tử chung)</w:t>
      </w:r>
    </w:p>
    <w:p w:rsidR="00CA65E7" w:rsidRPr="004A1B15" w:rsidRDefault="003B2D17" w:rsidP="003B2D1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color w:val="FF0000"/>
          <w:sz w:val="28"/>
          <w:szCs w:val="28"/>
          <w:u w:val="single"/>
        </w:rPr>
      </w:pPr>
      <w:r w:rsidRPr="004A1B15">
        <w:rPr>
          <w:rFonts w:ascii="Times New Roman" w:hAnsi="Times New Roman" w:cs="Times New Roman"/>
          <w:color w:val="FF0000"/>
          <w:sz w:val="28"/>
          <w:szCs w:val="28"/>
          <w:u w:val="single"/>
          <w:lang w:val="en-US"/>
        </w:rPr>
        <w:t>Các ví dụ:</w:t>
      </w:r>
      <w:r w:rsidRPr="004A1B1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2D17" w:rsidRPr="004A1B15" w:rsidRDefault="003B2D17" w:rsidP="00CA65E7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sz w:val="28"/>
          <w:szCs w:val="28"/>
        </w:rPr>
        <w:t>Rút gọn các phân thức sau:</w:t>
      </w:r>
    </w:p>
    <w:p w:rsidR="00496A98" w:rsidRPr="004A1B15" w:rsidRDefault="003960BB" w:rsidP="00CA65E7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position w:val="-144"/>
          <w:sz w:val="28"/>
          <w:szCs w:val="28"/>
        </w:rPr>
        <w:object w:dxaOrig="3760" w:dyaOrig="3000">
          <v:shape id="_x0000_i1033" type="#_x0000_t75" style="width:221.25pt;height:176.25pt" o:ole="">
            <v:imagedata r:id="rId8" o:title=""/>
          </v:shape>
          <o:OLEObject Type="Embed" ProgID="Equation.DSMT4" ShapeID="_x0000_i1033" DrawAspect="Content" ObjectID="_1699528221" r:id="rId9"/>
        </w:object>
      </w:r>
    </w:p>
    <w:p w:rsidR="00535C3B" w:rsidRPr="004A1B15" w:rsidRDefault="00543023" w:rsidP="0054302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color w:val="FF0000"/>
          <w:sz w:val="28"/>
          <w:szCs w:val="28"/>
          <w:u w:val="single"/>
        </w:rPr>
      </w:pPr>
      <w:r w:rsidRPr="004A1B15">
        <w:rPr>
          <w:rFonts w:ascii="Times New Roman" w:hAnsi="Times New Roman" w:cs="Times New Roman"/>
          <w:color w:val="FF0000"/>
          <w:sz w:val="28"/>
          <w:szCs w:val="28"/>
          <w:u w:val="single"/>
          <w:lang w:val="en-US"/>
        </w:rPr>
        <w:t>Áp dụng:</w:t>
      </w:r>
    </w:p>
    <w:p w:rsidR="00543023" w:rsidRPr="004A1B15" w:rsidRDefault="00543023" w:rsidP="00535C3B">
      <w:pPr>
        <w:ind w:left="360"/>
        <w:rPr>
          <w:rFonts w:ascii="Times New Roman" w:hAnsi="Times New Roman" w:cs="Times New Roman"/>
          <w:color w:val="FF0000"/>
          <w:sz w:val="28"/>
          <w:szCs w:val="28"/>
          <w:u w:val="single"/>
        </w:rPr>
      </w:pPr>
      <w:r w:rsidRPr="004A1B15">
        <w:rPr>
          <w:rFonts w:ascii="Times New Roman" w:hAnsi="Times New Roman" w:cs="Times New Roman"/>
          <w:sz w:val="28"/>
          <w:szCs w:val="28"/>
        </w:rPr>
        <w:t>Rút gọn các phân thức sau:</w:t>
      </w:r>
    </w:p>
    <w:p w:rsidR="00496A98" w:rsidRPr="004A1B15" w:rsidRDefault="00506A34" w:rsidP="00D65C7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position w:val="-112"/>
          <w:sz w:val="28"/>
          <w:szCs w:val="28"/>
        </w:rPr>
        <w:object w:dxaOrig="1440" w:dyaOrig="2380">
          <v:shape id="_x0000_i1034" type="#_x0000_t75" style="width:100.5pt;height:141pt" o:ole="">
            <v:imagedata r:id="rId10" o:title=""/>
          </v:shape>
          <o:OLEObject Type="Embed" ProgID="Equation.DSMT4" ShapeID="_x0000_i1034" DrawAspect="Content" ObjectID="_1699528222" r:id="rId11"/>
        </w:object>
      </w:r>
      <w:r w:rsidRPr="004A1B15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</w:t>
      </w:r>
      <w:r w:rsidRPr="004A1B15">
        <w:rPr>
          <w:rFonts w:ascii="Times New Roman" w:hAnsi="Times New Roman" w:cs="Times New Roman"/>
          <w:position w:val="-72"/>
          <w:sz w:val="28"/>
          <w:szCs w:val="28"/>
        </w:rPr>
        <w:object w:dxaOrig="1520" w:dyaOrig="1579">
          <v:shape id="_x0000_i1035" type="#_x0000_t75" style="width:90pt;height:93.75pt" o:ole="">
            <v:imagedata r:id="rId12" o:title=""/>
          </v:shape>
          <o:OLEObject Type="Embed" ProgID="Equation.DSMT4" ShapeID="_x0000_i1035" DrawAspect="Content" ObjectID="_1699528223" r:id="rId13"/>
        </w:object>
      </w:r>
    </w:p>
    <w:p w:rsidR="00F11C2C" w:rsidRPr="004A1B15" w:rsidRDefault="00F11C2C" w:rsidP="00D65C7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sz w:val="28"/>
          <w:szCs w:val="28"/>
          <w:lang w:val="en-US"/>
        </w:rPr>
        <w:t>Giải:</w:t>
      </w:r>
    </w:p>
    <w:p w:rsidR="00F11C2C" w:rsidRPr="004A1B15" w:rsidRDefault="00F11C2C" w:rsidP="00D65C7B">
      <w:pPr>
        <w:rPr>
          <w:rFonts w:ascii="Times New Roman" w:hAnsi="Times New Roman" w:cs="Times New Roman"/>
          <w:color w:val="FF0000"/>
          <w:sz w:val="28"/>
          <w:szCs w:val="28"/>
          <w:u w:val="single"/>
          <w:lang w:val="en-US"/>
        </w:rPr>
      </w:pPr>
    </w:p>
    <w:p w:rsidR="003B2D17" w:rsidRPr="004A1B15" w:rsidRDefault="004A1B15" w:rsidP="003B2D1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position w:val="-188"/>
          <w:sz w:val="28"/>
          <w:szCs w:val="28"/>
        </w:rPr>
        <w:object w:dxaOrig="5340" w:dyaOrig="3840">
          <v:shape id="_x0000_i1036" type="#_x0000_t75" style="width:344.25pt;height:246.75pt" o:ole="">
            <v:imagedata r:id="rId14" o:title=""/>
          </v:shape>
          <o:OLEObject Type="Embed" ProgID="Equation.DSMT4" ShapeID="_x0000_i1036" DrawAspect="Content" ObjectID="_1699528224" r:id="rId15"/>
        </w:object>
      </w:r>
    </w:p>
    <w:p w:rsidR="004A1B15" w:rsidRPr="004A1B15" w:rsidRDefault="004A1B15" w:rsidP="003B2D1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4A1B15" w:rsidRPr="004A1B15" w:rsidRDefault="00351F87" w:rsidP="003B2D17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09065</wp:posOffset>
                </wp:positionH>
                <wp:positionV relativeFrom="paragraph">
                  <wp:posOffset>180340</wp:posOffset>
                </wp:positionV>
                <wp:extent cx="3838575" cy="28575"/>
                <wp:effectExtent l="38100" t="38100" r="66675" b="857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38575" cy="285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95pt,14.2pt" to="413.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" strokecolor="#4bacc6 [3208]" strokeweight="2pt">
                <v:shadow on="t" color="black" opacity="24903f" origin=",.5" offset="0,.55556mm"/>
              </v:line>
            </w:pict>
          </mc:Fallback>
        </mc:AlternateContent>
      </w:r>
    </w:p>
    <w:p w:rsidR="003B2D17" w:rsidRPr="000B292A" w:rsidRDefault="003B2D17" w:rsidP="000B292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B5734" w:rsidRPr="004A1B15" w:rsidRDefault="008C568E" w:rsidP="001D320C">
      <w:pPr>
        <w:ind w:left="-9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4: QUY ĐỒNG MẪU THỨC NHIỀU PHÂN THỨC</w:t>
      </w:r>
    </w:p>
    <w:p w:rsidR="004010F7" w:rsidRPr="004A1B15" w:rsidRDefault="00DD40C6" w:rsidP="00DD40C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en-US"/>
        </w:rPr>
      </w:pPr>
      <w:r w:rsidRPr="004A1B1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en-US"/>
        </w:rPr>
        <w:t>Tìm mẫu thức chung:</w:t>
      </w:r>
    </w:p>
    <w:p w:rsidR="008C568E" w:rsidRPr="004A1B15" w:rsidRDefault="00DD40C6" w:rsidP="004010F7">
      <w:pPr>
        <w:pStyle w:val="ListParagraph"/>
        <w:ind w:left="270"/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sz w:val="28"/>
          <w:szCs w:val="28"/>
          <w:lang w:val="en-US"/>
        </w:rPr>
        <w:t xml:space="preserve"> “ Chọn </w:t>
      </w:r>
      <w:r w:rsidRPr="004A1B15">
        <w:rPr>
          <w:rFonts w:ascii="Times New Roman" w:hAnsi="Times New Roman" w:cs="Times New Roman"/>
          <w:color w:val="7030A0"/>
          <w:sz w:val="28"/>
          <w:szCs w:val="28"/>
          <w:lang w:val="en-US"/>
        </w:rPr>
        <w:t xml:space="preserve">nhân tử </w:t>
      </w:r>
      <w:r w:rsidRPr="004A1B15">
        <w:rPr>
          <w:rFonts w:ascii="Times New Roman" w:hAnsi="Times New Roman" w:cs="Times New Roman"/>
          <w:sz w:val="28"/>
          <w:szCs w:val="28"/>
          <w:lang w:val="en-US"/>
        </w:rPr>
        <w:t>chung và riêng , với số mũ lớn nhấ</w:t>
      </w:r>
      <w:r w:rsidR="00073B59" w:rsidRPr="004A1B1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0B292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73B59" w:rsidRPr="004A1B1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A1B15">
        <w:rPr>
          <w:rFonts w:ascii="Times New Roman" w:hAnsi="Times New Roman" w:cs="Times New Roman"/>
          <w:sz w:val="28"/>
          <w:szCs w:val="28"/>
          <w:lang w:val="en-US"/>
        </w:rPr>
        <w:t>”</w:t>
      </w:r>
    </w:p>
    <w:p w:rsidR="000117EC" w:rsidRPr="004A1B15" w:rsidRDefault="000117EC" w:rsidP="000523DB">
      <w:pPr>
        <w:pStyle w:val="ListParagraph"/>
        <w:ind w:left="270"/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color w:val="FF0000"/>
          <w:sz w:val="28"/>
          <w:szCs w:val="28"/>
          <w:lang w:val="en-US"/>
        </w:rPr>
        <w:t>Vd</w:t>
      </w:r>
      <w:r w:rsidR="00CB46AC" w:rsidRPr="004A1B15">
        <w:rPr>
          <w:rFonts w:ascii="Times New Roman" w:hAnsi="Times New Roman" w:cs="Times New Roman"/>
          <w:color w:val="FF0000"/>
          <w:sz w:val="28"/>
          <w:szCs w:val="28"/>
          <w:lang w:val="en-US"/>
        </w:rPr>
        <w:t>1</w:t>
      </w:r>
      <w:r w:rsidR="000523DB" w:rsidRPr="004A1B15">
        <w:rPr>
          <w:rFonts w:ascii="Times New Roman" w:hAnsi="Times New Roman" w:cs="Times New Roman"/>
          <w:color w:val="FF0000"/>
          <w:sz w:val="28"/>
          <w:szCs w:val="28"/>
          <w:lang w:val="en-US"/>
        </w:rPr>
        <w:t xml:space="preserve">: </w:t>
      </w:r>
    </w:p>
    <w:p w:rsidR="000117EC" w:rsidRPr="004A1B15" w:rsidRDefault="000117EC" w:rsidP="000523DB">
      <w:pPr>
        <w:pStyle w:val="ListParagraph"/>
        <w:ind w:left="270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TableGrid"/>
        <w:tblW w:w="0" w:type="auto"/>
        <w:tblInd w:w="270" w:type="dxa"/>
        <w:tblLook w:val="04A0" w:firstRow="1" w:lastRow="0" w:firstColumn="1" w:lastColumn="0" w:noHBand="0" w:noVBand="1"/>
      </w:tblPr>
      <w:tblGrid>
        <w:gridCol w:w="4865"/>
        <w:gridCol w:w="4891"/>
      </w:tblGrid>
      <w:tr w:rsidR="000117EC" w:rsidRPr="004A1B15" w:rsidTr="007D7374">
        <w:tc>
          <w:tcPr>
            <w:tcW w:w="5013" w:type="dxa"/>
            <w:tcBorders>
              <w:top w:val="nil"/>
              <w:left w:val="nil"/>
              <w:bottom w:val="nil"/>
              <w:right w:val="nil"/>
            </w:tcBorders>
          </w:tcPr>
          <w:p w:rsidR="000117EC" w:rsidRPr="004A1B15" w:rsidRDefault="00E62033" w:rsidP="009C23A2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x +3</w:t>
            </w:r>
            <w:r w:rsidR="007F178A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3</w:t>
            </w:r>
            <w:r w:rsidR="00C13241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(x+1)</w:t>
            </w:r>
          </w:p>
          <w:p w:rsidR="000117EC" w:rsidRPr="004A1B15" w:rsidRDefault="007771A1" w:rsidP="000117EC">
            <w:pPr>
              <w:pStyle w:val="ListParagraph"/>
              <w:ind w:left="27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="000117EC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="000117EC" w:rsidRPr="004A1B15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="000117EC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x = </w:t>
            </w:r>
            <w:r w:rsidR="0094339B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.</w:t>
            </w:r>
            <w:r w:rsidR="00C13241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 x+1)</w:t>
            </w:r>
            <w:r w:rsidR="0094339B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0117EC" w:rsidRPr="004A1B15" w:rsidRDefault="000117EC" w:rsidP="005D52C5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C</w:t>
            </w:r>
            <w:r w:rsidR="007771A1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 </w:t>
            </w:r>
            <w:r w:rsidR="00C13241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x </w:t>
            </w:r>
            <w:r w:rsidR="005D52C5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x+1)</w:t>
            </w:r>
          </w:p>
          <w:p w:rsidR="005D52C5" w:rsidRPr="004A1B15" w:rsidRDefault="005D52C5" w:rsidP="005D52C5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013" w:type="dxa"/>
            <w:tcBorders>
              <w:top w:val="nil"/>
              <w:left w:val="nil"/>
              <w:bottom w:val="nil"/>
              <w:right w:val="nil"/>
            </w:tcBorders>
          </w:tcPr>
          <w:p w:rsidR="000117EC" w:rsidRPr="004A1B15" w:rsidRDefault="005D52C5" w:rsidP="005D52C5">
            <w:pPr>
              <w:ind w:left="36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)</w:t>
            </w:r>
            <w:r w:rsidR="00E62033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x + 4= 2</w:t>
            </w:r>
            <w:r w:rsidR="0094339B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13241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94339B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C13241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 +2)</w:t>
            </w:r>
          </w:p>
          <w:p w:rsidR="00C63880" w:rsidRPr="004A1B15" w:rsidRDefault="00C63880" w:rsidP="00C63880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A1B15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- 4 = </w:t>
            </w:r>
            <w:r w:rsidR="005D52C5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C13241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 +2).(</w:t>
            </w:r>
            <w:r w:rsidR="005D52C5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 -2)</w:t>
            </w:r>
          </w:p>
          <w:p w:rsidR="002915B0" w:rsidRPr="004A1B15" w:rsidRDefault="002915B0" w:rsidP="0006467B">
            <w:pPr>
              <w:pStyle w:val="ListParagraph"/>
              <w:tabs>
                <w:tab w:val="left" w:pos="3525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C= </w:t>
            </w:r>
            <w:r w:rsidR="005D52C5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( x +2) (x -2)</w:t>
            </w:r>
            <w:r w:rsidR="0006467B" w:rsidRPr="004A1B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</w:tc>
      </w:tr>
    </w:tbl>
    <w:p w:rsidR="000523DB" w:rsidRPr="004A1B15" w:rsidRDefault="00F10B31" w:rsidP="005D52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A1B1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A1B15">
        <w:rPr>
          <w:rFonts w:ascii="Times New Roman" w:hAnsi="Times New Roman" w:cs="Times New Roman"/>
          <w:sz w:val="28"/>
          <w:szCs w:val="28"/>
          <w:lang w:val="en-US"/>
        </w:rPr>
        <w:t xml:space="preserve"> +4x +4 = </w:t>
      </w:r>
      <w:r w:rsidR="00D266CF" w:rsidRPr="004A1B15">
        <w:rPr>
          <w:rFonts w:ascii="Times New Roman" w:hAnsi="Times New Roman" w:cs="Times New Roman"/>
          <w:sz w:val="28"/>
          <w:szCs w:val="28"/>
          <w:lang w:val="en-US"/>
        </w:rPr>
        <w:t>(x+2)</w:t>
      </w:r>
      <w:r w:rsidR="00D266CF" w:rsidRPr="004A1B1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:rsidR="009004F4" w:rsidRPr="004A1B15" w:rsidRDefault="009004F4" w:rsidP="009004F4">
      <w:pPr>
        <w:pStyle w:val="ListParagraph"/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sz w:val="28"/>
          <w:szCs w:val="28"/>
          <w:lang w:val="en-US"/>
        </w:rPr>
        <w:t>3x</w:t>
      </w:r>
      <w:r w:rsidRPr="004A1B1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A1B15">
        <w:rPr>
          <w:rFonts w:ascii="Times New Roman" w:hAnsi="Times New Roman" w:cs="Times New Roman"/>
          <w:sz w:val="28"/>
          <w:szCs w:val="28"/>
          <w:lang w:val="en-US"/>
        </w:rPr>
        <w:t xml:space="preserve"> + 6x = </w:t>
      </w:r>
      <w:r w:rsidR="00D266CF" w:rsidRPr="004A1B15">
        <w:rPr>
          <w:rFonts w:ascii="Times New Roman" w:hAnsi="Times New Roman" w:cs="Times New Roman"/>
          <w:sz w:val="28"/>
          <w:szCs w:val="28"/>
          <w:lang w:val="en-US"/>
        </w:rPr>
        <w:t>3x( x+2)</w:t>
      </w:r>
    </w:p>
    <w:p w:rsidR="00FD27FE" w:rsidRPr="004A1B15" w:rsidRDefault="00FD27FE" w:rsidP="009004F4">
      <w:pPr>
        <w:pStyle w:val="ListParagraph"/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sz w:val="28"/>
          <w:szCs w:val="28"/>
          <w:lang w:val="en-US"/>
        </w:rPr>
        <w:t xml:space="preserve">MC = </w:t>
      </w:r>
      <w:r w:rsidR="00D266CF" w:rsidRPr="004A1B15">
        <w:rPr>
          <w:rFonts w:ascii="Times New Roman" w:hAnsi="Times New Roman" w:cs="Times New Roman"/>
          <w:sz w:val="28"/>
          <w:szCs w:val="28"/>
          <w:lang w:val="en-US"/>
        </w:rPr>
        <w:t>3x(x+2)</w:t>
      </w:r>
      <w:r w:rsidR="00D266CF" w:rsidRPr="004A1B1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:rsidR="0094339B" w:rsidRPr="004A1B15" w:rsidRDefault="00940537" w:rsidP="0094339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en-US"/>
        </w:rPr>
      </w:pPr>
      <w:r w:rsidRPr="004A1B1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en-US"/>
        </w:rPr>
        <w:t>Quy đồng mẫu thức:</w:t>
      </w:r>
    </w:p>
    <w:p w:rsidR="00CB46AC" w:rsidRPr="004A1B15" w:rsidRDefault="00CB46AC" w:rsidP="00CB46AC">
      <w:pPr>
        <w:pStyle w:val="ListParagraph"/>
        <w:ind w:left="270"/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color w:val="FF0000"/>
          <w:sz w:val="28"/>
          <w:szCs w:val="28"/>
          <w:lang w:val="en-US"/>
        </w:rPr>
        <w:t xml:space="preserve">Vd2: </w:t>
      </w:r>
    </w:p>
    <w:p w:rsidR="00A11DE9" w:rsidRPr="004A1B15" w:rsidRDefault="00903C0B" w:rsidP="00CB46AC">
      <w:pPr>
        <w:pStyle w:val="ListParagraph"/>
        <w:ind w:left="270"/>
        <w:rPr>
          <w:rFonts w:ascii="Times New Roman" w:hAnsi="Times New Roman" w:cs="Times New Roman"/>
          <w:position w:val="-24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position w:val="-98"/>
          <w:sz w:val="28"/>
          <w:szCs w:val="28"/>
        </w:rPr>
        <w:object w:dxaOrig="3800" w:dyaOrig="2040">
          <v:shape id="_x0000_i1025" type="#_x0000_t75" style="width:245.25pt;height:116.25pt" o:ole="">
            <v:imagedata r:id="rId16" o:title=""/>
          </v:shape>
          <o:OLEObject Type="Embed" ProgID="Equation.DSMT4" ShapeID="_x0000_i1025" DrawAspect="Content" ObjectID="_1699528225" r:id="rId17"/>
        </w:object>
      </w:r>
    </w:p>
    <w:p w:rsidR="00A11DE9" w:rsidRPr="004A1B15" w:rsidRDefault="00A11DE9" w:rsidP="00CB46AC">
      <w:pPr>
        <w:pStyle w:val="ListParagraph"/>
        <w:ind w:left="270"/>
        <w:rPr>
          <w:rFonts w:ascii="Times New Roman" w:hAnsi="Times New Roman" w:cs="Times New Roman"/>
          <w:position w:val="-24"/>
          <w:sz w:val="28"/>
          <w:szCs w:val="28"/>
          <w:lang w:val="en-US"/>
        </w:rPr>
      </w:pPr>
    </w:p>
    <w:p w:rsidR="00A11DE9" w:rsidRPr="004A1B15" w:rsidRDefault="00903C0B" w:rsidP="00CB46AC">
      <w:pPr>
        <w:pStyle w:val="ListParagraph"/>
        <w:ind w:left="270"/>
        <w:rPr>
          <w:rFonts w:ascii="Times New Roman" w:hAnsi="Times New Roman" w:cs="Times New Roman"/>
          <w:position w:val="-24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position w:val="-98"/>
          <w:sz w:val="28"/>
          <w:szCs w:val="28"/>
        </w:rPr>
        <w:object w:dxaOrig="5480" w:dyaOrig="2040">
          <v:shape id="_x0000_i1026" type="#_x0000_t75" style="width:342pt;height:127.5pt" o:ole="">
            <v:imagedata r:id="rId18" o:title=""/>
          </v:shape>
          <o:OLEObject Type="Embed" ProgID="Equation.DSMT4" ShapeID="_x0000_i1026" DrawAspect="Content" ObjectID="_1699528226" r:id="rId19"/>
        </w:object>
      </w:r>
    </w:p>
    <w:p w:rsidR="00A11DE9" w:rsidRPr="004A1B15" w:rsidRDefault="00A11DE9" w:rsidP="00CB46AC">
      <w:pPr>
        <w:pStyle w:val="ListParagraph"/>
        <w:ind w:left="270"/>
        <w:rPr>
          <w:rFonts w:ascii="Times New Roman" w:hAnsi="Times New Roman" w:cs="Times New Roman"/>
          <w:position w:val="-24"/>
          <w:sz w:val="28"/>
          <w:szCs w:val="28"/>
          <w:lang w:val="en-US"/>
        </w:rPr>
      </w:pPr>
    </w:p>
    <w:p w:rsidR="00D473E4" w:rsidRPr="004A1B15" w:rsidRDefault="00903C0B" w:rsidP="00CB46AC">
      <w:pPr>
        <w:pStyle w:val="ListParagraph"/>
        <w:ind w:left="270"/>
        <w:rPr>
          <w:rFonts w:ascii="Times New Roman" w:hAnsi="Times New Roman" w:cs="Times New Roman"/>
          <w:position w:val="-24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position w:val="-102"/>
          <w:sz w:val="28"/>
          <w:szCs w:val="28"/>
        </w:rPr>
        <w:object w:dxaOrig="4660" w:dyaOrig="2079">
          <v:shape id="_x0000_i1027" type="#_x0000_t75" style="width:332.25pt;height:148.5pt" o:ole="">
            <v:imagedata r:id="rId20" o:title=""/>
          </v:shape>
          <o:OLEObject Type="Embed" ProgID="Equation.DSMT4" ShapeID="_x0000_i1027" DrawAspect="Content" ObjectID="_1699528227" r:id="rId21"/>
        </w:object>
      </w:r>
    </w:p>
    <w:p w:rsidR="00A11DE9" w:rsidRPr="004A1B15" w:rsidRDefault="00A11DE9" w:rsidP="00CB46AC">
      <w:pPr>
        <w:pStyle w:val="ListParagraph"/>
        <w:ind w:left="270"/>
        <w:rPr>
          <w:rFonts w:ascii="Times New Roman" w:hAnsi="Times New Roman" w:cs="Times New Roman"/>
          <w:position w:val="-24"/>
          <w:sz w:val="28"/>
          <w:szCs w:val="28"/>
          <w:lang w:val="en-US"/>
        </w:rPr>
      </w:pPr>
    </w:p>
    <w:p w:rsidR="0018564C" w:rsidRPr="00903C0B" w:rsidRDefault="0018564C" w:rsidP="00903C0B">
      <w:pPr>
        <w:jc w:val="center"/>
        <w:rPr>
          <w:rFonts w:ascii="Times New Roman" w:hAnsi="Times New Roman" w:cs="Times New Roman"/>
          <w:position w:val="-24"/>
          <w:sz w:val="28"/>
          <w:szCs w:val="28"/>
          <w:lang w:val="en-US"/>
        </w:rPr>
      </w:pPr>
      <w:bookmarkStart w:id="0" w:name="_GoBack"/>
      <w:bookmarkEnd w:id="0"/>
      <w:r w:rsidRPr="00903C0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TẬP</w:t>
      </w:r>
    </w:p>
    <w:p w:rsidR="00D36039" w:rsidRPr="004A1B15" w:rsidRDefault="00D36039" w:rsidP="00CB46AC">
      <w:pPr>
        <w:pStyle w:val="ListParagraph"/>
        <w:ind w:left="270"/>
        <w:rPr>
          <w:rFonts w:ascii="Times New Roman" w:hAnsi="Times New Roman" w:cs="Times New Roman"/>
          <w:sz w:val="28"/>
          <w:szCs w:val="28"/>
          <w:lang w:val="en-US"/>
        </w:rPr>
      </w:pPr>
      <w:r w:rsidRPr="004A1B15">
        <w:rPr>
          <w:rFonts w:ascii="Times New Roman" w:hAnsi="Times New Roman" w:cs="Times New Roman"/>
          <w:sz w:val="28"/>
          <w:szCs w:val="28"/>
          <w:lang w:val="en-US"/>
        </w:rPr>
        <w:t>Quy đồng mẫu các phân thức sau:</w:t>
      </w:r>
    </w:p>
    <w:p w:rsidR="002B23B4" w:rsidRPr="004A1B15" w:rsidRDefault="002B23B4" w:rsidP="00CB46AC">
      <w:pPr>
        <w:pStyle w:val="ListParagraph"/>
        <w:ind w:left="270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TableGrid"/>
        <w:tblW w:w="0" w:type="auto"/>
        <w:tblInd w:w="270" w:type="dxa"/>
        <w:tblLook w:val="04A0" w:firstRow="1" w:lastRow="0" w:firstColumn="1" w:lastColumn="0" w:noHBand="0" w:noVBand="1"/>
      </w:tblPr>
      <w:tblGrid>
        <w:gridCol w:w="4894"/>
        <w:gridCol w:w="4862"/>
      </w:tblGrid>
      <w:tr w:rsidR="009867A1" w:rsidRPr="004A1B15" w:rsidTr="009867A1">
        <w:tc>
          <w:tcPr>
            <w:tcW w:w="5013" w:type="dxa"/>
          </w:tcPr>
          <w:p w:rsidR="009867A1" w:rsidRPr="004A1B15" w:rsidRDefault="009C038D" w:rsidP="00CB46AC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40" w:dyaOrig="620">
                <v:shape id="_x0000_i1028" type="#_x0000_t75" style="width:115.5pt;height:38.25pt" o:ole="">
                  <v:imagedata r:id="rId22" o:title=""/>
                </v:shape>
                <o:OLEObject Type="Embed" ProgID="Equation.DSMT4" ShapeID="_x0000_i1028" DrawAspect="Content" ObjectID="_1699528228" r:id="rId23"/>
              </w:object>
            </w:r>
          </w:p>
        </w:tc>
        <w:tc>
          <w:tcPr>
            <w:tcW w:w="5013" w:type="dxa"/>
          </w:tcPr>
          <w:p w:rsidR="009867A1" w:rsidRPr="004A1B15" w:rsidRDefault="009C038D" w:rsidP="00CB46AC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20" w:dyaOrig="620">
                <v:shape id="_x0000_i1029" type="#_x0000_t75" style="width:110.25pt;height:42pt" o:ole="">
                  <v:imagedata r:id="rId24" o:title=""/>
                </v:shape>
                <o:OLEObject Type="Embed" ProgID="Equation.DSMT4" ShapeID="_x0000_i1029" DrawAspect="Content" ObjectID="_1699528229" r:id="rId25"/>
              </w:object>
            </w:r>
          </w:p>
          <w:p w:rsidR="002B23B4" w:rsidRPr="004A1B15" w:rsidRDefault="002B23B4" w:rsidP="00CB46AC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867A1" w:rsidRPr="004A1B15" w:rsidTr="009867A1">
        <w:tc>
          <w:tcPr>
            <w:tcW w:w="5013" w:type="dxa"/>
          </w:tcPr>
          <w:p w:rsidR="009867A1" w:rsidRPr="004A1B15" w:rsidRDefault="00077D44" w:rsidP="00CB46AC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60" w:dyaOrig="620">
                <v:shape id="_x0000_i1030" type="#_x0000_t75" style="width:164.25pt;height:41.25pt" o:ole="">
                  <v:imagedata r:id="rId26" o:title=""/>
                </v:shape>
                <o:OLEObject Type="Embed" ProgID="Equation.DSMT4" ShapeID="_x0000_i1030" DrawAspect="Content" ObjectID="_1699528230" r:id="rId27"/>
              </w:object>
            </w:r>
          </w:p>
        </w:tc>
        <w:tc>
          <w:tcPr>
            <w:tcW w:w="5013" w:type="dxa"/>
          </w:tcPr>
          <w:p w:rsidR="009867A1" w:rsidRPr="004A1B15" w:rsidRDefault="009C038D" w:rsidP="00CB46AC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A1B1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140" w:dyaOrig="620">
                <v:shape id="_x0000_i1031" type="#_x0000_t75" style="width:2in;height:41.25pt" o:ole="">
                  <v:imagedata r:id="rId28" o:title=""/>
                </v:shape>
                <o:OLEObject Type="Embed" ProgID="Equation.DSMT4" ShapeID="_x0000_i1031" DrawAspect="Content" ObjectID="_1699528231" r:id="rId29"/>
              </w:object>
            </w:r>
          </w:p>
          <w:p w:rsidR="002B23B4" w:rsidRPr="004A1B15" w:rsidRDefault="002B23B4" w:rsidP="00CB46AC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D36039" w:rsidRPr="004A1B15" w:rsidRDefault="00D36039" w:rsidP="00CB46AC">
      <w:pPr>
        <w:pStyle w:val="ListParagraph"/>
        <w:ind w:left="270"/>
        <w:rPr>
          <w:rFonts w:ascii="Times New Roman" w:hAnsi="Times New Roman" w:cs="Times New Roman"/>
          <w:sz w:val="28"/>
          <w:szCs w:val="28"/>
          <w:lang w:val="en-US"/>
        </w:rPr>
      </w:pPr>
    </w:p>
    <w:sectPr w:rsidR="00D36039" w:rsidRPr="004A1B15" w:rsidSect="008C568E">
      <w:pgSz w:w="12240" w:h="15840"/>
      <w:pgMar w:top="810" w:right="1260" w:bottom="81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CD54F3"/>
    <w:multiLevelType w:val="hybridMultilevel"/>
    <w:tmpl w:val="F8A21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2868A4"/>
    <w:multiLevelType w:val="hybridMultilevel"/>
    <w:tmpl w:val="F8A21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E302B7"/>
    <w:multiLevelType w:val="hybridMultilevel"/>
    <w:tmpl w:val="9F16B01A"/>
    <w:lvl w:ilvl="0" w:tplc="7DF83A58">
      <w:start w:val="1"/>
      <w:numFmt w:val="decimal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3">
    <w:nsid w:val="77DB6E90"/>
    <w:multiLevelType w:val="hybridMultilevel"/>
    <w:tmpl w:val="DA6A98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C93EC7"/>
    <w:multiLevelType w:val="hybridMultilevel"/>
    <w:tmpl w:val="758A9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568E"/>
    <w:rsid w:val="000117EC"/>
    <w:rsid w:val="000523DB"/>
    <w:rsid w:val="0006467B"/>
    <w:rsid w:val="00073B59"/>
    <w:rsid w:val="00077D44"/>
    <w:rsid w:val="000A39E0"/>
    <w:rsid w:val="000B292A"/>
    <w:rsid w:val="001402A2"/>
    <w:rsid w:val="0018564C"/>
    <w:rsid w:val="001C77D5"/>
    <w:rsid w:val="001D320C"/>
    <w:rsid w:val="001E7593"/>
    <w:rsid w:val="00202585"/>
    <w:rsid w:val="00214F86"/>
    <w:rsid w:val="00221CDF"/>
    <w:rsid w:val="0024020D"/>
    <w:rsid w:val="00242E03"/>
    <w:rsid w:val="002915B0"/>
    <w:rsid w:val="002B23B4"/>
    <w:rsid w:val="00351F87"/>
    <w:rsid w:val="003960BB"/>
    <w:rsid w:val="003B2D17"/>
    <w:rsid w:val="003D4263"/>
    <w:rsid w:val="004010F7"/>
    <w:rsid w:val="00472B58"/>
    <w:rsid w:val="00496A98"/>
    <w:rsid w:val="004A1B15"/>
    <w:rsid w:val="004B43C4"/>
    <w:rsid w:val="00506A34"/>
    <w:rsid w:val="0053139B"/>
    <w:rsid w:val="00535C3B"/>
    <w:rsid w:val="00543023"/>
    <w:rsid w:val="00554230"/>
    <w:rsid w:val="005731F0"/>
    <w:rsid w:val="00595DC3"/>
    <w:rsid w:val="005B3355"/>
    <w:rsid w:val="005C5DBD"/>
    <w:rsid w:val="005D52C5"/>
    <w:rsid w:val="00643384"/>
    <w:rsid w:val="00671409"/>
    <w:rsid w:val="006779EF"/>
    <w:rsid w:val="00687EE9"/>
    <w:rsid w:val="00692761"/>
    <w:rsid w:val="00774F2D"/>
    <w:rsid w:val="007771A1"/>
    <w:rsid w:val="007D7374"/>
    <w:rsid w:val="007F178A"/>
    <w:rsid w:val="008652B1"/>
    <w:rsid w:val="00884873"/>
    <w:rsid w:val="008C568E"/>
    <w:rsid w:val="009004F4"/>
    <w:rsid w:val="00903C0B"/>
    <w:rsid w:val="00940537"/>
    <w:rsid w:val="0094339B"/>
    <w:rsid w:val="00945D2D"/>
    <w:rsid w:val="009867A1"/>
    <w:rsid w:val="009C038D"/>
    <w:rsid w:val="009C23A2"/>
    <w:rsid w:val="00A11DE9"/>
    <w:rsid w:val="00A47476"/>
    <w:rsid w:val="00AB5734"/>
    <w:rsid w:val="00AC0E5C"/>
    <w:rsid w:val="00BE3BBD"/>
    <w:rsid w:val="00BE3EB4"/>
    <w:rsid w:val="00C07021"/>
    <w:rsid w:val="00C13241"/>
    <w:rsid w:val="00C63880"/>
    <w:rsid w:val="00CA65E7"/>
    <w:rsid w:val="00CB46AC"/>
    <w:rsid w:val="00D266CF"/>
    <w:rsid w:val="00D36039"/>
    <w:rsid w:val="00D473E4"/>
    <w:rsid w:val="00D65C7B"/>
    <w:rsid w:val="00DD40C6"/>
    <w:rsid w:val="00DE335F"/>
    <w:rsid w:val="00E62033"/>
    <w:rsid w:val="00F10B31"/>
    <w:rsid w:val="00F11C2C"/>
    <w:rsid w:val="00F718EB"/>
    <w:rsid w:val="00FA5814"/>
    <w:rsid w:val="00FD27FE"/>
    <w:rsid w:val="00FF7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40C6"/>
    <w:pPr>
      <w:ind w:left="720"/>
      <w:contextualSpacing/>
    </w:pPr>
  </w:style>
  <w:style w:type="table" w:styleId="TableGrid">
    <w:name w:val="Table Grid"/>
    <w:basedOn w:val="TableNormal"/>
    <w:uiPriority w:val="59"/>
    <w:rsid w:val="000117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40C6"/>
    <w:pPr>
      <w:ind w:left="720"/>
      <w:contextualSpacing/>
    </w:pPr>
  </w:style>
  <w:style w:type="table" w:styleId="TableGrid">
    <w:name w:val="Table Grid"/>
    <w:basedOn w:val="TableNormal"/>
    <w:uiPriority w:val="59"/>
    <w:rsid w:val="000117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3</Pages>
  <Words>130</Words>
  <Characters>743</Characters>
  <Application>Microsoft Office Word</Application>
  <DocSecurity>0</DocSecurity>
  <Lines>6</Lines>
  <Paragraphs>1</Paragraphs>
  <ScaleCrop>false</ScaleCrop>
  <Company>CKK</Company>
  <LinksUpToDate>false</LinksUpToDate>
  <CharactersWithSpaces>8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3</cp:revision>
  <dcterms:created xsi:type="dcterms:W3CDTF">2021-11-21T14:48:00Z</dcterms:created>
  <dcterms:modified xsi:type="dcterms:W3CDTF">2021-11-27T07:12:00Z</dcterms:modified>
</cp:coreProperties>
</file>